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6"/>
  </p:notesMasterIdLst>
  <p:sldIdLst>
    <p:sldId id="338" r:id="rId2"/>
    <p:sldId id="336" r:id="rId3"/>
    <p:sldId id="337" r:id="rId4"/>
    <p:sldId id="259" r:id="rId5"/>
    <p:sldId id="307" r:id="rId6"/>
    <p:sldId id="288" r:id="rId7"/>
    <p:sldId id="311" r:id="rId8"/>
    <p:sldId id="306" r:id="rId9"/>
    <p:sldId id="303" r:id="rId10"/>
    <p:sldId id="309" r:id="rId11"/>
    <p:sldId id="289" r:id="rId12"/>
    <p:sldId id="290" r:id="rId13"/>
    <p:sldId id="302" r:id="rId14"/>
    <p:sldId id="294" r:id="rId15"/>
    <p:sldId id="316" r:id="rId16"/>
    <p:sldId id="291" r:id="rId17"/>
    <p:sldId id="308" r:id="rId18"/>
    <p:sldId id="325" r:id="rId19"/>
    <p:sldId id="292" r:id="rId20"/>
    <p:sldId id="329" r:id="rId21"/>
    <p:sldId id="326" r:id="rId22"/>
    <p:sldId id="296" r:id="rId23"/>
    <p:sldId id="321" r:id="rId24"/>
    <p:sldId id="322" r:id="rId25"/>
    <p:sldId id="327" r:id="rId26"/>
    <p:sldId id="328" r:id="rId27"/>
    <p:sldId id="297" r:id="rId28"/>
    <p:sldId id="318" r:id="rId29"/>
    <p:sldId id="319" r:id="rId30"/>
    <p:sldId id="317" r:id="rId31"/>
    <p:sldId id="298" r:id="rId32"/>
    <p:sldId id="299" r:id="rId33"/>
    <p:sldId id="300" r:id="rId34"/>
    <p:sldId id="260" r:id="rId3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59" autoAdjust="0"/>
    <p:restoredTop sz="86451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94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647932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410969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86661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80080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878616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98602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01462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4774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170240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047512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4317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187453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99394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65291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028948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500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823321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821698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66963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725829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749938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5279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777018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995677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255905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95485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5762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5554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83586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2392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81029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75768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61039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3100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63259-AE38-4026-910F-BC08926CAF6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A1F41-5D27-4143-A795-F728BC70F72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40CE6-153E-43EF-93B5-5231E345963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1F46A-9C7F-488A-96AA-D474603563A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E6C92-2773-4AF3-A6B5-19AAEB32AB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5534F-70E8-4D3B-ABB8-828B4FB1E309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5BD50-691F-4EE8-B1A0-4409C66050FD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E8E7A-7B92-4BC9-A071-3455C4B40C7F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4083B-10CD-4F3F-B05D-3B5FE95A0EF7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EEFF2-27E4-4566-91A9-9BCBE0EA9EED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97EB7-D618-4441-AF28-128E5F994F3E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81BBB-4DAF-4BC9-AD37-EDBFF803FF3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10" Type="http://schemas.openxmlformats.org/officeDocument/2006/relationships/image" Target="../media/image30.wmf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jpeg"/><Relationship Id="rId9" Type="http://schemas.openxmlformats.org/officeDocument/2006/relationships/image" Target="../media/image45.emf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0.jpeg"/><Relationship Id="rId9" Type="http://schemas.openxmlformats.org/officeDocument/2006/relationships/image" Target="../media/image5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11" Type="http://schemas.openxmlformats.org/officeDocument/2006/relationships/image" Target="../media/image63.jpg"/><Relationship Id="rId5" Type="http://schemas.openxmlformats.org/officeDocument/2006/relationships/image" Target="../media/image59.emf"/><Relationship Id="rId10" Type="http://schemas.openxmlformats.org/officeDocument/2006/relationships/image" Target="../media/image62.png"/><Relationship Id="rId4" Type="http://schemas.openxmlformats.org/officeDocument/2006/relationships/image" Target="../media/image58.emf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7" Type="http://schemas.openxmlformats.org/officeDocument/2006/relationships/image" Target="../media/image7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84.wmf"/><Relationship Id="rId5" Type="http://schemas.openxmlformats.org/officeDocument/2006/relationships/image" Target="../media/image86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85.emf"/><Relationship Id="rId9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93.jp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11" Type="http://schemas.openxmlformats.org/officeDocument/2006/relationships/image" Target="../media/image115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14.emf"/><Relationship Id="rId4" Type="http://schemas.openxmlformats.org/officeDocument/2006/relationships/image" Target="../media/image112.emf"/><Relationship Id="rId9" Type="http://schemas.openxmlformats.org/officeDocument/2006/relationships/image" Target="../media/image11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6029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tension - capillary tube</a:t>
            </a:r>
          </a:p>
        </p:txBody>
      </p:sp>
      <p:graphicFrame>
        <p:nvGraphicFramePr>
          <p:cNvPr id="7" name="Zástupný symbol pro obsah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0612465"/>
              </p:ext>
            </p:extLst>
          </p:nvPr>
        </p:nvGraphicFramePr>
        <p:xfrm>
          <a:off x="345713" y="4543665"/>
          <a:ext cx="2946956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34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734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Fluid</a:t>
                      </a:r>
                      <a:endParaRPr lang="en-US" dirty="0"/>
                    </a:p>
                    <a:p>
                      <a:pPr algn="ctr"/>
                      <a:r>
                        <a:rPr lang="en-US" dirty="0"/>
                        <a:t>(</a:t>
                      </a:r>
                      <a:r>
                        <a:rPr lang="cs-CZ" dirty="0" err="1"/>
                        <a:t>with</a:t>
                      </a:r>
                      <a:r>
                        <a:rPr lang="cs-CZ" dirty="0"/>
                        <a:t> </a:t>
                      </a:r>
                      <a:r>
                        <a:rPr lang="cs-CZ" dirty="0" err="1"/>
                        <a:t>glass</a:t>
                      </a:r>
                      <a:r>
                        <a:rPr lang="en-US" baseline="0" dirty="0"/>
                        <a:t>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/>
                        <a:t>Contact</a:t>
                      </a:r>
                      <a:r>
                        <a:rPr lang="cs-CZ" dirty="0"/>
                        <a:t> </a:t>
                      </a:r>
                      <a:r>
                        <a:rPr lang="cs-CZ" dirty="0" err="1"/>
                        <a:t>angle</a:t>
                      </a:r>
                      <a:endParaRPr lang="cs-CZ" dirty="0"/>
                    </a:p>
                    <a:p>
                      <a:pPr algn="ctr"/>
                      <a:r>
                        <a:rPr lang="en-US" dirty="0"/>
                        <a:t>[</a:t>
                      </a:r>
                      <a:r>
                        <a:rPr lang="en-US" dirty="0" err="1"/>
                        <a:t>deg</a:t>
                      </a:r>
                      <a:r>
                        <a:rPr lang="en-US" dirty="0"/>
                        <a:t>]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/>
                        <a:t>wate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ym typeface="Symbol" panose="05050102010706020507" pitchFamily="18" charset="2"/>
                        </a:rPr>
                        <a:t>≈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/>
                        <a:t>mercury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keros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6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94C5C-6B6E-4AF1-9B3B-F6D33658AF74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43" y="3975709"/>
            <a:ext cx="4265101" cy="270297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151" y="1690689"/>
            <a:ext cx="2894883" cy="2135228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8993" y="1831797"/>
            <a:ext cx="4569751" cy="62181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6195" y="2488786"/>
            <a:ext cx="1726350" cy="79947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</p:pic>
      <p:sp>
        <p:nvSpPr>
          <p:cNvPr id="8" name="TextovéPole 7"/>
          <p:cNvSpPr txBox="1"/>
          <p:nvPr/>
        </p:nvSpPr>
        <p:spPr>
          <a:xfrm>
            <a:off x="5810248" y="3379253"/>
            <a:ext cx="23014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water</a:t>
            </a:r>
            <a:r>
              <a:rPr lang="en-US" dirty="0"/>
              <a:t>: h </a:t>
            </a:r>
            <a:r>
              <a:rPr lang="en-US" dirty="0">
                <a:latin typeface="ＭＳ ゴシック"/>
                <a:ea typeface="ＭＳ ゴシック"/>
                <a:cs typeface="ＭＳ ゴシック"/>
                <a:sym typeface="Symbol" panose="05050102010706020507" pitchFamily="18" charset="2"/>
              </a:rPr>
              <a:t>≅</a:t>
            </a:r>
            <a:r>
              <a:rPr lang="en-US" dirty="0">
                <a:sym typeface="Symbol" panose="05050102010706020507" pitchFamily="18" charset="2"/>
              </a:rPr>
              <a:t> 15 / R [mm]</a:t>
            </a:r>
          </a:p>
          <a:p>
            <a:r>
              <a:rPr lang="cs-CZ" dirty="0" err="1">
                <a:sym typeface="Symbol" panose="05050102010706020507" pitchFamily="18" charset="2"/>
              </a:rPr>
              <a:t>mercury</a:t>
            </a:r>
            <a:r>
              <a:rPr lang="cs-CZ" dirty="0">
                <a:sym typeface="Symbol" panose="05050102010706020507" pitchFamily="18" charset="2"/>
              </a:rPr>
              <a:t>:     -4,4 / R</a:t>
            </a:r>
            <a:endParaRPr lang="cs-CZ" dirty="0"/>
          </a:p>
        </p:txBody>
      </p:sp>
      <p:sp>
        <p:nvSpPr>
          <p:cNvPr id="3" name="TextBox 2"/>
          <p:cNvSpPr txBox="1"/>
          <p:nvPr/>
        </p:nvSpPr>
        <p:spPr>
          <a:xfrm>
            <a:off x="4413335" y="6488668"/>
            <a:ext cx="1913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Capillary</a:t>
            </a:r>
            <a:r>
              <a:rPr lang="cs-CZ" dirty="0"/>
              <a:t> </a:t>
            </a:r>
            <a:r>
              <a:rPr lang="cs-CZ" dirty="0" err="1">
                <a:solidFill>
                  <a:srgbClr val="FF0000"/>
                </a:solidFill>
              </a:rPr>
              <a:t>elevation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07449" y="6488668"/>
            <a:ext cx="2075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Capillary</a:t>
            </a:r>
            <a:r>
              <a:rPr lang="cs-CZ" dirty="0"/>
              <a:t> </a:t>
            </a:r>
            <a:r>
              <a:rPr lang="cs-CZ" dirty="0" err="1">
                <a:solidFill>
                  <a:srgbClr val="FF0000"/>
                </a:solidFill>
              </a:rPr>
              <a:t>depression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19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cs – fluid in res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uid</a:t>
            </a:r>
          </a:p>
          <a:p>
            <a:pPr lvl="1"/>
            <a:r>
              <a:rPr lang="en-US" dirty="0"/>
              <a:t>Density = Specific mass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pecific weight:</a:t>
            </a:r>
          </a:p>
          <a:p>
            <a:endParaRPr lang="en-US" dirty="0"/>
          </a:p>
          <a:p>
            <a:r>
              <a:rPr lang="en-US" dirty="0"/>
              <a:t>Coordinat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ary volum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302C1-B2CB-4127-B874-A67EE4358C2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123169"/>
              </p:ext>
            </p:extLst>
          </p:nvPr>
        </p:nvGraphicFramePr>
        <p:xfrm>
          <a:off x="3021070" y="2550743"/>
          <a:ext cx="220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473120" imgH="482400" progId="Equation.DSMT4">
                  <p:embed/>
                </p:oleObj>
              </mc:Choice>
              <mc:Fallback>
                <p:oleObj name="Equation" r:id="rId4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1070" y="2550743"/>
                        <a:ext cx="2209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83803"/>
              </p:ext>
            </p:extLst>
          </p:nvPr>
        </p:nvGraphicFramePr>
        <p:xfrm>
          <a:off x="3937299" y="1997748"/>
          <a:ext cx="933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22080" imgH="431640" progId="Equation.DSMT4">
                  <p:embed/>
                </p:oleObj>
              </mc:Choice>
              <mc:Fallback>
                <p:oleObj name="Equation" r:id="rId6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7299" y="1997748"/>
                        <a:ext cx="9334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Obrázek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182" y="1594370"/>
            <a:ext cx="3004634" cy="3163121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752" y="4318416"/>
            <a:ext cx="2030302" cy="2037935"/>
          </a:xfrm>
          <a:prstGeom prst="rect">
            <a:avLst/>
          </a:prstGeom>
        </p:spPr>
      </p:pic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75290"/>
              </p:ext>
            </p:extLst>
          </p:nvPr>
        </p:nvGraphicFramePr>
        <p:xfrm>
          <a:off x="5771756" y="5143781"/>
          <a:ext cx="18667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1756" y="5143781"/>
                        <a:ext cx="186678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40078"/>
              </p:ext>
            </p:extLst>
          </p:nvPr>
        </p:nvGraphicFramePr>
        <p:xfrm>
          <a:off x="6115050" y="5565049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1447560" imgH="203040" progId="Equation.DSMT4">
                  <p:embed/>
                </p:oleObj>
              </mc:Choice>
              <mc:Fallback>
                <p:oleObj name="Equation" r:id="rId12" imgW="1447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5050" y="5565049"/>
                        <a:ext cx="2171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Přímá spojnice 17"/>
          <p:cNvCxnSpPr/>
          <p:nvPr/>
        </p:nvCxnSpPr>
        <p:spPr>
          <a:xfrm flipV="1">
            <a:off x="5572461" y="5260489"/>
            <a:ext cx="2394399" cy="322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453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pressure – Pascal law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B6FD5-C8AA-4695-9AF9-F085C94B940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2</a:t>
            </a:fld>
            <a:endParaRPr lang="cs-CZ"/>
          </a:p>
        </p:txBody>
      </p:sp>
      <p:grpSp>
        <p:nvGrpSpPr>
          <p:cNvPr id="8" name="Group 3"/>
          <p:cNvGrpSpPr>
            <a:grpSpLocks noGrp="1" noUngrp="1" noChangeAspect="1"/>
          </p:cNvGrpSpPr>
          <p:nvPr/>
        </p:nvGrpSpPr>
        <p:grpSpPr bwMode="auto">
          <a:xfrm>
            <a:off x="3703579" y="3324719"/>
            <a:ext cx="5117556" cy="2894304"/>
            <a:chOff x="685800" y="1420813"/>
            <a:chExt cx="7772400" cy="4395787"/>
          </a:xfrm>
        </p:grpSpPr>
        <p:pic>
          <p:nvPicPr>
            <p:cNvPr id="9" name="Picture 1" descr="fig02_01"/>
            <p:cNvPicPr>
              <a:picLocks noRot="1" noChangeAspect="1" noMove="1" noResize="1"/>
            </p:cNvPicPr>
            <p:nvPr isPhoto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420813"/>
              <a:ext cx="7772400" cy="401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2"/>
            <p:cNvSpPr/>
            <p:nvPr/>
          </p:nvSpPr>
          <p:spPr>
            <a:xfrm>
              <a:off x="685800" y="5473700"/>
              <a:ext cx="7772400" cy="3429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normAutofit fontScale="47500" lnSpcReduction="2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latin typeface="+mn-lt"/>
                <a:cs typeface="+mn-cs"/>
              </a:endParaRPr>
            </a:p>
          </p:txBody>
        </p:sp>
      </p:grpSp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8021" y="1353958"/>
            <a:ext cx="4722076" cy="100251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3607" y="2497312"/>
            <a:ext cx="2538750" cy="39339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2625" y="2890702"/>
            <a:ext cx="1929450" cy="1104030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308" y="4382923"/>
            <a:ext cx="2284875" cy="59008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</p:pic>
      <p:sp>
        <p:nvSpPr>
          <p:cNvPr id="14" name="TextovéPole 13"/>
          <p:cNvSpPr txBox="1"/>
          <p:nvPr/>
        </p:nvSpPr>
        <p:spPr>
          <a:xfrm>
            <a:off x="1156586" y="5393565"/>
            <a:ext cx="27819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err="1"/>
              <a:t>Pressure</a:t>
            </a:r>
            <a:r>
              <a:rPr lang="cs-CZ" sz="2800" dirty="0"/>
              <a:t> </a:t>
            </a:r>
            <a:r>
              <a:rPr lang="cs-CZ" sz="2800" dirty="0" err="1"/>
              <a:t>is</a:t>
            </a:r>
            <a:r>
              <a:rPr lang="cs-CZ" sz="2800" dirty="0"/>
              <a:t> </a:t>
            </a:r>
            <a:r>
              <a:rPr lang="cs-CZ" sz="2800" dirty="0" err="1">
                <a:solidFill>
                  <a:srgbClr val="FF0000"/>
                </a:solidFill>
              </a:rPr>
              <a:t>scalar</a:t>
            </a:r>
            <a:r>
              <a:rPr lang="cs-CZ" sz="2800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482116" y="5885919"/>
            <a:ext cx="2746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cs-CZ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cs-CZ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3933667" y="5916785"/>
            <a:ext cx="4499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BUT </a:t>
            </a:r>
            <a:r>
              <a:rPr lang="en-US" sz="2800" dirty="0"/>
              <a:t>pressure force is </a:t>
            </a:r>
            <a:r>
              <a:rPr lang="en-US" sz="2800" dirty="0">
                <a:solidFill>
                  <a:srgbClr val="FF0000"/>
                </a:solidFill>
              </a:rPr>
              <a:t>vector!</a:t>
            </a:r>
          </a:p>
        </p:txBody>
      </p:sp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xmlns="" id="{C913492C-4668-4CFC-96C8-874E31A73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4308"/>
              </p:ext>
            </p:extLst>
          </p:nvPr>
        </p:nvGraphicFramePr>
        <p:xfrm>
          <a:off x="7488238" y="5283200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8238" y="5283200"/>
                        <a:ext cx="1422400" cy="50800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89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aulic pres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0350BF-1C31-49CA-BD61-3E80340B041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  <p:grpSp>
        <p:nvGrpSpPr>
          <p:cNvPr id="7" name="Group 3"/>
          <p:cNvGrpSpPr>
            <a:grpSpLocks noGrp="1" noUngrp="1" noChangeAspect="1"/>
          </p:cNvGrpSpPr>
          <p:nvPr/>
        </p:nvGrpSpPr>
        <p:grpSpPr bwMode="auto">
          <a:xfrm>
            <a:off x="3028950" y="2635666"/>
            <a:ext cx="3383560" cy="3514794"/>
            <a:chOff x="1747838" y="685800"/>
            <a:chExt cx="5648325" cy="5867400"/>
          </a:xfrm>
        </p:grpSpPr>
        <p:pic>
          <p:nvPicPr>
            <p:cNvPr id="8" name="Picture 1" descr="fig02_05b"/>
            <p:cNvPicPr>
              <a:picLocks noRot="1" noChangeAspect="1" noMove="1" noResize="1"/>
            </p:cNvPicPr>
            <p:nvPr isPhoto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7838" y="685800"/>
              <a:ext cx="5648325" cy="548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2"/>
            <p:cNvSpPr/>
            <p:nvPr/>
          </p:nvSpPr>
          <p:spPr>
            <a:xfrm>
              <a:off x="1747838" y="6210300"/>
              <a:ext cx="5648325" cy="3429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normAutofit fontScale="32500" lnSpcReduction="2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latin typeface="+mn-lt"/>
                <a:cs typeface="+mn-cs"/>
              </a:endParaRPr>
            </a:p>
          </p:txBody>
        </p:sp>
      </p:grpSp>
      <p:grpSp>
        <p:nvGrpSpPr>
          <p:cNvPr id="10" name="Group 3"/>
          <p:cNvGrpSpPr>
            <a:grpSpLocks noGrp="1" noUngrp="1" noChangeAspect="1"/>
          </p:cNvGrpSpPr>
          <p:nvPr/>
        </p:nvGrpSpPr>
        <p:grpSpPr bwMode="auto">
          <a:xfrm>
            <a:off x="401727" y="1690689"/>
            <a:ext cx="1752579" cy="3132268"/>
            <a:chOff x="2930525" y="685800"/>
            <a:chExt cx="3282950" cy="5867400"/>
          </a:xfrm>
        </p:grpSpPr>
        <p:pic>
          <p:nvPicPr>
            <p:cNvPr id="11" name="Picture 1" descr="fig02_05a"/>
            <p:cNvPicPr>
              <a:picLocks noRot="1" noChangeAspect="1" noMove="1" noResize="1"/>
            </p:cNvPicPr>
            <p:nvPr isPhoto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525" y="685800"/>
              <a:ext cx="3282950" cy="548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"/>
            <p:cNvSpPr/>
            <p:nvPr/>
          </p:nvSpPr>
          <p:spPr>
            <a:xfrm>
              <a:off x="2930525" y="6210300"/>
              <a:ext cx="3282950" cy="3429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normAutofit fontScale="25000" lnSpcReduction="2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>
                  <a:latin typeface="+mn-lt"/>
                  <a:cs typeface="+mn-cs"/>
                </a:rPr>
                <a:t>fig02_05a</a:t>
              </a:r>
            </a:p>
          </p:txBody>
        </p:sp>
      </p:grp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94305"/>
              </p:ext>
            </p:extLst>
          </p:nvPr>
        </p:nvGraphicFramePr>
        <p:xfrm>
          <a:off x="7287154" y="2733655"/>
          <a:ext cx="1091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545760" imgH="431640" progId="Equation.DSMT4">
                  <p:embed/>
                </p:oleObj>
              </mc:Choice>
              <mc:Fallback>
                <p:oleObj name="Equation" r:id="rId6" imgW="545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7154" y="2733655"/>
                        <a:ext cx="109152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63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 field – Euler equation of hydrostatic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097A9B-1320-42AD-8F58-0334184AA98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grpSp>
        <p:nvGrpSpPr>
          <p:cNvPr id="7" name="Group 3"/>
          <p:cNvGrpSpPr>
            <a:grpSpLocks noGrp="1" noUngrp="1" noChangeAspect="1"/>
          </p:cNvGrpSpPr>
          <p:nvPr/>
        </p:nvGrpSpPr>
        <p:grpSpPr bwMode="auto">
          <a:xfrm>
            <a:off x="3894268" y="1642667"/>
            <a:ext cx="4956207" cy="4342850"/>
            <a:chOff x="1223963" y="685800"/>
            <a:chExt cx="6696075" cy="5867400"/>
          </a:xfrm>
        </p:grpSpPr>
        <p:pic>
          <p:nvPicPr>
            <p:cNvPr id="8" name="Picture 1" descr="fig02_02"/>
            <p:cNvPicPr>
              <a:picLocks noRot="1" noChangeAspect="1" noMove="1" noResize="1"/>
            </p:cNvPicPr>
            <p:nvPr isPhoto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3963" y="685800"/>
              <a:ext cx="6696075" cy="548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2"/>
            <p:cNvSpPr/>
            <p:nvPr/>
          </p:nvSpPr>
          <p:spPr>
            <a:xfrm>
              <a:off x="1223963" y="6210300"/>
              <a:ext cx="6696075" cy="3429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normAutofit fontScale="55000" lnSpcReduction="2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latin typeface="+mn-lt"/>
                <a:cs typeface="+mn-cs"/>
              </a:endParaRPr>
            </a:p>
          </p:txBody>
        </p:sp>
      </p:grpSp>
      <p:pic>
        <p:nvPicPr>
          <p:cNvPr id="14" name="Obrázek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5063" y="1850218"/>
            <a:ext cx="1675575" cy="558360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575" y="2408578"/>
            <a:ext cx="3401926" cy="571050"/>
          </a:xfrm>
          <a:prstGeom prst="rect">
            <a:avLst/>
          </a:prstGeom>
        </p:spPr>
      </p:pic>
      <p:sp>
        <p:nvSpPr>
          <p:cNvPr id="16" name="TextovéPole 15"/>
          <p:cNvSpPr txBox="1"/>
          <p:nvPr/>
        </p:nvSpPr>
        <p:spPr>
          <a:xfrm>
            <a:off x="527100" y="1407740"/>
            <a:ext cx="2394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ment – surface force</a:t>
            </a:r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7100" y="1798048"/>
            <a:ext cx="3605026" cy="59643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6504" y="3150782"/>
            <a:ext cx="2132550" cy="329940"/>
          </a:xfrm>
          <a:prstGeom prst="rect">
            <a:avLst/>
          </a:prstGeom>
        </p:spPr>
      </p:pic>
      <p:pic>
        <p:nvPicPr>
          <p:cNvPr id="18" name="Obrázek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5488" y="3504031"/>
            <a:ext cx="2944950" cy="532980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3739" y="4133559"/>
            <a:ext cx="2031000" cy="494910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5252" y="5461706"/>
            <a:ext cx="2487975" cy="609120"/>
          </a:xfrm>
          <a:prstGeom prst="rect">
            <a:avLst/>
          </a:prstGeom>
        </p:spPr>
      </p:pic>
      <p:pic>
        <p:nvPicPr>
          <p:cNvPr id="21" name="Obrázek 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01954" y="4759562"/>
            <a:ext cx="1421700" cy="571050"/>
          </a:xfrm>
          <a:prstGeom prst="rect">
            <a:avLst/>
          </a:prstGeom>
          <a:ln w="25400">
            <a:solidFill>
              <a:schemeClr val="accent5"/>
            </a:solidFill>
          </a:ln>
        </p:spPr>
      </p:pic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xmlns="" id="{C08B4F4C-8BBE-2594-C0C4-5A6308ECB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63035"/>
              </p:ext>
            </p:extLst>
          </p:nvPr>
        </p:nvGraphicFramePr>
        <p:xfrm>
          <a:off x="5500492" y="5290461"/>
          <a:ext cx="1063139" cy="28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3" imgW="711000" imgH="190440" progId="Equation.DSMT4">
                  <p:embed/>
                </p:oleObj>
              </mc:Choice>
              <mc:Fallback>
                <p:oleObj name="Equation" r:id="rId13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0492" y="5290461"/>
                        <a:ext cx="1063139" cy="284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7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 field – Euler equation of hydrostatic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EEED9-C6E8-4191-B31C-CFF0B7CCF3E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grpSp>
        <p:nvGrpSpPr>
          <p:cNvPr id="7" name="Group 3"/>
          <p:cNvGrpSpPr>
            <a:grpSpLocks noGrp="1" noUngrp="1" noChangeAspect="1"/>
          </p:cNvGrpSpPr>
          <p:nvPr/>
        </p:nvGrpSpPr>
        <p:grpSpPr bwMode="auto">
          <a:xfrm>
            <a:off x="3894268" y="1642667"/>
            <a:ext cx="4956207" cy="4342850"/>
            <a:chOff x="1223963" y="685800"/>
            <a:chExt cx="6696075" cy="5867400"/>
          </a:xfrm>
        </p:grpSpPr>
        <p:pic>
          <p:nvPicPr>
            <p:cNvPr id="8" name="Picture 1" descr="fig02_02"/>
            <p:cNvPicPr>
              <a:picLocks noRot="1" noChangeAspect="1" noMove="1" noResize="1"/>
            </p:cNvPicPr>
            <p:nvPr isPhoto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3963" y="685800"/>
              <a:ext cx="6696075" cy="548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2"/>
            <p:cNvSpPr/>
            <p:nvPr/>
          </p:nvSpPr>
          <p:spPr>
            <a:xfrm>
              <a:off x="1223963" y="6210300"/>
              <a:ext cx="6696075" cy="3429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normAutofit fontScale="55000" lnSpcReduction="2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latin typeface="+mn-lt"/>
                <a:cs typeface="+mn-cs"/>
              </a:endParaRPr>
            </a:p>
          </p:txBody>
        </p:sp>
      </p:grpSp>
      <p:sp>
        <p:nvSpPr>
          <p:cNvPr id="16" name="TextovéPole 15"/>
          <p:cNvSpPr txBox="1"/>
          <p:nvPr/>
        </p:nvSpPr>
        <p:spPr>
          <a:xfrm>
            <a:off x="527100" y="1407740"/>
            <a:ext cx="2718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Element – </a:t>
            </a:r>
            <a:r>
              <a:rPr lang="cs-CZ" dirty="0" err="1"/>
              <a:t>volumetric</a:t>
            </a:r>
            <a:r>
              <a:rPr lang="cs-CZ" dirty="0"/>
              <a:t> </a:t>
            </a:r>
            <a:r>
              <a:rPr lang="cs-CZ" dirty="0" err="1"/>
              <a:t>force</a:t>
            </a:r>
            <a:endParaRPr lang="cs-CZ" dirty="0"/>
          </a:p>
        </p:txBody>
      </p:sp>
      <p:pic>
        <p:nvPicPr>
          <p:cNvPr id="21" name="Obrázek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2195985"/>
            <a:ext cx="1878675" cy="393390"/>
          </a:xfrm>
          <a:prstGeom prst="rect">
            <a:avLst/>
          </a:prstGeom>
        </p:spPr>
      </p:pic>
      <p:pic>
        <p:nvPicPr>
          <p:cNvPr id="22" name="Obrázek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5348" y="2819686"/>
            <a:ext cx="1167825" cy="342630"/>
          </a:xfrm>
          <a:prstGeom prst="rect">
            <a:avLst/>
          </a:prstGeom>
        </p:spPr>
      </p:pic>
      <p:pic>
        <p:nvPicPr>
          <p:cNvPr id="23" name="Obrázek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4621" y="3279700"/>
            <a:ext cx="2234100" cy="393390"/>
          </a:xfrm>
          <a:prstGeom prst="rect">
            <a:avLst/>
          </a:prstGeom>
        </p:spPr>
      </p:pic>
      <p:pic>
        <p:nvPicPr>
          <p:cNvPr id="24" name="Obrázek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3117" y="3805212"/>
            <a:ext cx="3351151" cy="431460"/>
          </a:xfrm>
          <a:prstGeom prst="rect">
            <a:avLst/>
          </a:prstGeom>
        </p:spPr>
      </p:pic>
      <p:pic>
        <p:nvPicPr>
          <p:cNvPr id="25" name="Obrázek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5348" y="4435846"/>
            <a:ext cx="1421700" cy="342630"/>
          </a:xfrm>
          <a:prstGeom prst="rect">
            <a:avLst/>
          </a:prstGeom>
        </p:spPr>
      </p:pic>
      <p:pic>
        <p:nvPicPr>
          <p:cNvPr id="26" name="Obrázek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2903" y="4894335"/>
            <a:ext cx="1218600" cy="393390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27" name="Obrázek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9546" y="5465224"/>
            <a:ext cx="2691075" cy="532980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xmlns="" id="{7BE97BC9-9D65-6B61-A0F6-C502DA071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35201"/>
              </p:ext>
            </p:extLst>
          </p:nvPr>
        </p:nvGraphicFramePr>
        <p:xfrm>
          <a:off x="2840677" y="4669535"/>
          <a:ext cx="507769" cy="25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2" imgW="304560" imgH="152280" progId="Equation.DSMT4">
                  <p:embed/>
                </p:oleObj>
              </mc:Choice>
              <mc:Fallback>
                <p:oleObj name="Equation" r:id="rId12" imgW="304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0677" y="4669535"/>
                        <a:ext cx="507769" cy="253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4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ompressible fluid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17AE5-2BD7-4083-8DFF-69A6A788122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2323" y="1690689"/>
            <a:ext cx="2284875" cy="964440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2323" y="2610172"/>
            <a:ext cx="2691075" cy="406080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6065" y="3091289"/>
            <a:ext cx="2437200" cy="342630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6065" y="3565226"/>
            <a:ext cx="1675575" cy="29187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46690"/>
              </p:ext>
            </p:extLst>
          </p:nvPr>
        </p:nvGraphicFramePr>
        <p:xfrm>
          <a:off x="5737225" y="459105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7225" y="4591050"/>
                        <a:ext cx="1905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ek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07" y="1641764"/>
            <a:ext cx="5102268" cy="3355432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2087" y="4189944"/>
            <a:ext cx="1821325" cy="18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162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 </a:t>
            </a:r>
            <a:r>
              <a:rPr lang="en-US" dirty="0" err="1"/>
              <a:t>paradox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C648E-85CC-439B-8DC8-A00DAAD26CD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7</a:t>
            </a:fld>
            <a:endParaRPr lang="cs-CZ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403301"/>
            <a:ext cx="6995711" cy="1616171"/>
          </a:xfrm>
          <a:prstGeom prst="rect">
            <a:avLst/>
          </a:prstGeom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24254"/>
              </p:ext>
            </p:extLst>
          </p:nvPr>
        </p:nvGraphicFramePr>
        <p:xfrm>
          <a:off x="1050179" y="4753116"/>
          <a:ext cx="142830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0179" y="4753116"/>
                        <a:ext cx="1428300" cy="32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5711" y="2627375"/>
            <a:ext cx="2115301" cy="3813873"/>
          </a:xfrm>
        </p:spPr>
      </p:pic>
    </p:spTree>
    <p:extLst>
      <p:ext uri="{BB962C8B-B14F-4D97-AF65-F5344CB8AC3E}">
        <p14:creationId xmlns:p14="http://schemas.microsoft.com/office/powerpoint/2010/main" val="144638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ous fluid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D0B622-0F13-4CC0-ADDA-D5B34937D5C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3277" y="2366377"/>
            <a:ext cx="7049910" cy="3900280"/>
          </a:xfrm>
          <a:prstGeom prst="rect">
            <a:avLst/>
          </a:prstGeom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1DC82193-3567-8058-FD73-AABACF6F2168}"/>
              </a:ext>
            </a:extLst>
          </p:cNvPr>
          <p:cNvSpPr txBox="1"/>
          <p:nvPr/>
        </p:nvSpPr>
        <p:spPr>
          <a:xfrm>
            <a:off x="3057525" y="2428875"/>
            <a:ext cx="86677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now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226C87E3-8E9C-9B3F-980B-90198A3E9524}"/>
              </a:ext>
            </a:extLst>
          </p:cNvPr>
          <p:cNvSpPr txBox="1"/>
          <p:nvPr/>
        </p:nvSpPr>
        <p:spPr>
          <a:xfrm>
            <a:off x="2995612" y="3059668"/>
            <a:ext cx="4953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i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3B047349-86B2-9270-7789-7595EE0C9097}"/>
              </a:ext>
            </a:extLst>
          </p:cNvPr>
          <p:cNvSpPr txBox="1"/>
          <p:nvPr/>
        </p:nvSpPr>
        <p:spPr>
          <a:xfrm>
            <a:off x="2767012" y="3735594"/>
            <a:ext cx="7953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xmlns="" id="{9B850919-4891-506D-FA1F-66EAC3D0EB8C}"/>
              </a:ext>
            </a:extLst>
          </p:cNvPr>
          <p:cNvSpPr txBox="1"/>
          <p:nvPr/>
        </p:nvSpPr>
        <p:spPr>
          <a:xfrm>
            <a:off x="2805112" y="4280352"/>
            <a:ext cx="101441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ycer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8AD0336D-DACE-F52C-F906-FF73B66258C1}"/>
              </a:ext>
            </a:extLst>
          </p:cNvPr>
          <p:cNvSpPr txBox="1"/>
          <p:nvPr/>
        </p:nvSpPr>
        <p:spPr>
          <a:xfrm>
            <a:off x="2521743" y="5104811"/>
            <a:ext cx="101441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rcu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705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ble flui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3504159" cy="4005332"/>
          </a:xfrm>
        </p:spPr>
        <p:txBody>
          <a:bodyPr/>
          <a:lstStyle/>
          <a:p>
            <a:r>
              <a:rPr lang="en-US" dirty="0"/>
              <a:t>Ideal g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sothermal proces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7EE85-56ED-4D88-AEF6-DE55CDA0AB9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9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677" y="1041626"/>
            <a:ext cx="3990673" cy="4130696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378" y="1830114"/>
            <a:ext cx="1167825" cy="4191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1109" y="2338412"/>
            <a:ext cx="1421700" cy="73660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9409" y="3226293"/>
            <a:ext cx="2843400" cy="76200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5125" y="4692208"/>
            <a:ext cx="274185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14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1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845735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ble fluid – exampl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3504159" cy="4005332"/>
          </a:xfrm>
        </p:spPr>
        <p:txBody>
          <a:bodyPr/>
          <a:lstStyle/>
          <a:p>
            <a:r>
              <a:rPr lang="en-US" dirty="0" err="1"/>
              <a:t>Burj</a:t>
            </a:r>
            <a:r>
              <a:rPr lang="en-US" dirty="0"/>
              <a:t> </a:t>
            </a:r>
            <a:r>
              <a:rPr lang="en-US" dirty="0" err="1"/>
              <a:t>Khalifa</a:t>
            </a:r>
            <a:r>
              <a:rPr lang="en-US" dirty="0"/>
              <a:t> (Emirates, Dubai)</a:t>
            </a:r>
          </a:p>
          <a:p>
            <a:r>
              <a:rPr lang="en-US" dirty="0"/>
              <a:t>2010: 828m</a:t>
            </a:r>
          </a:p>
          <a:p>
            <a:r>
              <a:rPr lang="en-US" dirty="0"/>
              <a:t>Pressure difference:</a:t>
            </a:r>
          </a:p>
          <a:p>
            <a:pPr lvl="1"/>
            <a:r>
              <a:rPr lang="en-US" dirty="0"/>
              <a:t>Compressib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3429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ncompressibl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C4141-22D2-4BF7-AE7E-B48E04594E5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17725"/>
              </p:ext>
            </p:extLst>
          </p:nvPr>
        </p:nvGraphicFramePr>
        <p:xfrm>
          <a:off x="935038" y="3467100"/>
          <a:ext cx="5086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3390840" imgH="482400" progId="Equation.DSMT4">
                  <p:embed/>
                </p:oleObj>
              </mc:Choice>
              <mc:Fallback>
                <p:oleObj name="Equation" r:id="rId4" imgW="3390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5038" y="3467100"/>
                        <a:ext cx="50863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88638"/>
              </p:ext>
            </p:extLst>
          </p:nvPr>
        </p:nvGraphicFramePr>
        <p:xfrm>
          <a:off x="935038" y="4932363"/>
          <a:ext cx="39052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603160" imgH="457200" progId="Equation.DSMT4">
                  <p:embed/>
                </p:oleObj>
              </mc:Choice>
              <mc:Fallback>
                <p:oleObj name="Equation" r:id="rId6" imgW="2603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038" y="4932363"/>
                        <a:ext cx="3905250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8" descr="http://upload.wikimedia.org/wikipedia/en/9/93/Burj_Khalifa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525" y="1402625"/>
            <a:ext cx="2530475" cy="44283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7651446" y="5478129"/>
            <a:ext cx="394114" cy="372182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7708596" y="1360154"/>
            <a:ext cx="394114" cy="372182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29400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th atmospher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1ECFA-07BB-4754-8B1B-702A3F4AFDD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1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177649"/>
            <a:ext cx="7463926" cy="5080001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7762" y="4196318"/>
            <a:ext cx="2283515" cy="496253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7787" y="4919069"/>
            <a:ext cx="1218600" cy="33020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0105" y="3782781"/>
            <a:ext cx="1770957" cy="481475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4043" y="4429079"/>
            <a:ext cx="1528534" cy="526984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91062" y="4932307"/>
            <a:ext cx="1015500" cy="482600"/>
          </a:xfrm>
          <a:prstGeom prst="rect">
            <a:avLst/>
          </a:prstGeom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6B4D8C4E-38AF-96C2-DBFE-BDD0865AE20C}"/>
              </a:ext>
            </a:extLst>
          </p:cNvPr>
          <p:cNvSpPr txBox="1"/>
          <p:nvPr/>
        </p:nvSpPr>
        <p:spPr>
          <a:xfrm>
            <a:off x="2918131" y="4635145"/>
            <a:ext cx="203036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6"/>
                </a:solidFill>
              </a:rPr>
              <a:t>Vertical temperature gradient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A9C990EA-4175-F661-2910-1A3DC5124640}"/>
              </a:ext>
            </a:extLst>
          </p:cNvPr>
          <p:cNvSpPr txBox="1"/>
          <p:nvPr/>
        </p:nvSpPr>
        <p:spPr>
          <a:xfrm>
            <a:off x="6220105" y="3519346"/>
            <a:ext cx="7696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sz="1200" dirty="0" err="1">
                <a:solidFill>
                  <a:srgbClr val="FF0000"/>
                </a:solidFill>
              </a:rPr>
              <a:t>Isotermic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F686D55B-0819-5147-6F49-A9DA0B644081}"/>
              </a:ext>
            </a:extLst>
          </p:cNvPr>
          <p:cNvSpPr txBox="1"/>
          <p:nvPr/>
        </p:nvSpPr>
        <p:spPr>
          <a:xfrm>
            <a:off x="6564043" y="4847460"/>
            <a:ext cx="76835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sz="1200" dirty="0" err="1">
                <a:solidFill>
                  <a:srgbClr val="FF0000"/>
                </a:solidFill>
              </a:rPr>
              <a:t>Adiabatic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2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meter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926EB-5388-4B0E-B9F8-0B48FE3CB79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5433" y="827483"/>
            <a:ext cx="1898728" cy="2580322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3870" y="3407805"/>
            <a:ext cx="3107513" cy="2811250"/>
          </a:xfrm>
          <a:prstGeom prst="rect">
            <a:avLst/>
          </a:prstGeom>
        </p:spPr>
      </p:pic>
      <p:graphicFrame>
        <p:nvGraphicFramePr>
          <p:cNvPr id="13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64550"/>
              </p:ext>
            </p:extLst>
          </p:nvPr>
        </p:nvGraphicFramePr>
        <p:xfrm>
          <a:off x="693475" y="2435165"/>
          <a:ext cx="2571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1714320" imgH="342720" progId="Equation.DSMT4">
                  <p:embed/>
                </p:oleObj>
              </mc:Choice>
              <mc:Fallback>
                <p:oleObj name="Equation" r:id="rId6" imgW="1714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75" y="2435165"/>
                        <a:ext cx="25717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61350"/>
              </p:ext>
            </p:extLst>
          </p:nvPr>
        </p:nvGraphicFramePr>
        <p:xfrm>
          <a:off x="765483" y="3284984"/>
          <a:ext cx="1199630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8" imgW="799753" imgH="266584" progId="Equation.DSMT4">
                  <p:embed/>
                </p:oleObj>
              </mc:Choice>
              <mc:Fallback>
                <p:oleObj name="Equation" r:id="rId8" imgW="79975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83" y="3284984"/>
                        <a:ext cx="1199630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68711"/>
              </p:ext>
            </p:extLst>
          </p:nvPr>
        </p:nvGraphicFramePr>
        <p:xfrm>
          <a:off x="651386" y="1663134"/>
          <a:ext cx="25336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0" imgW="1688760" imgH="291960" progId="Equation.DSMT4">
                  <p:embed/>
                </p:oleObj>
              </mc:Choice>
              <mc:Fallback>
                <p:oleObj name="Equation" r:id="rId10" imgW="1688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86" y="1663134"/>
                        <a:ext cx="25336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975299"/>
              </p:ext>
            </p:extLst>
          </p:nvPr>
        </p:nvGraphicFramePr>
        <p:xfrm>
          <a:off x="465777" y="4322054"/>
          <a:ext cx="3497745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102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4672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800" dirty="0" err="1"/>
                        <a:t>Luquid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1" dirty="0">
                          <a:latin typeface="Times New Roman"/>
                          <a:cs typeface="Times New Roman"/>
                        </a:rPr>
                        <a:t>k </a:t>
                      </a:r>
                      <a:r>
                        <a:rPr lang="en-US" sz="1800" dirty="0"/>
                        <a:t>[Pa/mm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800" dirty="0" err="1"/>
                        <a:t>Water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9,8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Al</a:t>
                      </a:r>
                      <a:r>
                        <a:rPr lang="cs-CZ" sz="1800" dirty="0"/>
                        <a:t>c</a:t>
                      </a:r>
                      <a:r>
                        <a:rPr lang="en-US" sz="1800" dirty="0" err="1"/>
                        <a:t>ohol</a:t>
                      </a:r>
                      <a:r>
                        <a:rPr lang="en-US" sz="1800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,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800" dirty="0"/>
                        <a:t>Mercury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695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meters – barometer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1CA1C-8495-4B5D-8D07-7A6E1C70D65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3</a:t>
            </a:fld>
            <a:endParaRPr lang="cs-CZ"/>
          </a:p>
        </p:txBody>
      </p:sp>
      <p:grpSp>
        <p:nvGrpSpPr>
          <p:cNvPr id="7" name="Group 3"/>
          <p:cNvGrpSpPr>
            <a:grpSpLocks noGrp="1" noUngrp="1" noChangeAspect="1"/>
          </p:cNvGrpSpPr>
          <p:nvPr/>
        </p:nvGrpSpPr>
        <p:grpSpPr bwMode="auto">
          <a:xfrm>
            <a:off x="440789" y="2120020"/>
            <a:ext cx="1823087" cy="3259859"/>
            <a:chOff x="2930525" y="685800"/>
            <a:chExt cx="3281363" cy="5867400"/>
          </a:xfrm>
        </p:grpSpPr>
        <p:pic>
          <p:nvPicPr>
            <p:cNvPr id="8" name="Picture 1" descr="fig02_08"/>
            <p:cNvPicPr>
              <a:picLocks noRot="1" noChangeAspect="1" noMove="1" noResize="1"/>
            </p:cNvPicPr>
            <p:nvPr isPhoto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525" y="685800"/>
              <a:ext cx="3281363" cy="548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2"/>
            <p:cNvSpPr/>
            <p:nvPr/>
          </p:nvSpPr>
          <p:spPr>
            <a:xfrm>
              <a:off x="2930525" y="6210300"/>
              <a:ext cx="3281363" cy="3429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normAutofit fontScale="32500" lnSpcReduction="2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latin typeface="+mn-lt"/>
                <a:cs typeface="+mn-cs"/>
              </a:endParaRPr>
            </a:p>
          </p:txBody>
        </p:sp>
      </p:grpSp>
      <p:sp>
        <p:nvSpPr>
          <p:cNvPr id="12" name="TextovéPole 11"/>
          <p:cNvSpPr txBox="1"/>
          <p:nvPr/>
        </p:nvSpPr>
        <p:spPr>
          <a:xfrm>
            <a:off x="0" y="1994259"/>
            <a:ext cx="122059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</a:t>
            </a:r>
            <a:r>
              <a:rPr lang="cs-CZ" sz="1600" dirty="0"/>
              <a:t> = 0,16Pa</a:t>
            </a:r>
          </a:p>
        </p:txBody>
      </p:sp>
      <p:grpSp>
        <p:nvGrpSpPr>
          <p:cNvPr id="18" name="Skupina 17"/>
          <p:cNvGrpSpPr/>
          <p:nvPr/>
        </p:nvGrpSpPr>
        <p:grpSpPr>
          <a:xfrm>
            <a:off x="2349530" y="1690689"/>
            <a:ext cx="1843318" cy="3835250"/>
            <a:chOff x="1980364" y="1685205"/>
            <a:chExt cx="1843318" cy="3835250"/>
          </a:xfrm>
        </p:grpSpPr>
        <p:pic>
          <p:nvPicPr>
            <p:cNvPr id="11" name="Obrázek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6050" y="1685205"/>
              <a:ext cx="1137632" cy="3835250"/>
            </a:xfrm>
            <a:prstGeom prst="rect">
              <a:avLst/>
            </a:prstGeom>
          </p:spPr>
        </p:pic>
        <p:sp>
          <p:nvSpPr>
            <p:cNvPr id="13" name="TextovéPole 12"/>
            <p:cNvSpPr txBox="1"/>
            <p:nvPr/>
          </p:nvSpPr>
          <p:spPr>
            <a:xfrm>
              <a:off x="2828360" y="2956499"/>
              <a:ext cx="777777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dirty="0" err="1"/>
                <a:t>Water</a:t>
              </a:r>
              <a:endParaRPr lang="cs-CZ" dirty="0"/>
            </a:p>
            <a:p>
              <a:r>
                <a:rPr lang="cs-CZ" dirty="0"/>
                <a:t>9,81m</a:t>
              </a:r>
            </a:p>
          </p:txBody>
        </p:sp>
        <p:sp>
          <p:nvSpPr>
            <p:cNvPr id="14" name="TextovéPole 13"/>
            <p:cNvSpPr txBox="1"/>
            <p:nvPr/>
          </p:nvSpPr>
          <p:spPr>
            <a:xfrm>
              <a:off x="1980364" y="4282062"/>
              <a:ext cx="979114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dirty="0"/>
                <a:t>Mercury</a:t>
              </a:r>
            </a:p>
            <a:p>
              <a:r>
                <a:rPr lang="cs-CZ" dirty="0"/>
                <a:t>0,76m</a:t>
              </a:r>
            </a:p>
          </p:txBody>
        </p:sp>
      </p:grpSp>
      <p:pic>
        <p:nvPicPr>
          <p:cNvPr id="16" name="Obrázek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8317" y="1010696"/>
            <a:ext cx="2487975" cy="255270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39825" y="3815534"/>
            <a:ext cx="2170005" cy="236939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16000" y="4794250"/>
            <a:ext cx="979114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Mercury</a:t>
            </a:r>
          </a:p>
        </p:txBody>
      </p:sp>
    </p:spTree>
    <p:extLst>
      <p:ext uri="{BB962C8B-B14F-4D97-AF65-F5344CB8AC3E}">
        <p14:creationId xmlns:p14="http://schemas.microsoft.com/office/powerpoint/2010/main" val="73262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meter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C87BD-A20B-4BF1-B426-3FFC7EA6799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355" y="1690689"/>
            <a:ext cx="4061873" cy="3384894"/>
          </a:xfrm>
          <a:prstGeom prst="rect">
            <a:avLst/>
          </a:prstGeom>
        </p:spPr>
      </p:pic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94456"/>
              </p:ext>
            </p:extLst>
          </p:nvPr>
        </p:nvGraphicFramePr>
        <p:xfrm>
          <a:off x="5742512" y="2766164"/>
          <a:ext cx="297162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1981080" imgH="1143000" progId="Equation.DSMT4">
                  <p:embed/>
                </p:oleObj>
              </mc:Choice>
              <mc:Fallback>
                <p:oleObj name="Equation" r:id="rId5" imgW="19810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2512" y="2766164"/>
                        <a:ext cx="297162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54133"/>
              </p:ext>
            </p:extLst>
          </p:nvPr>
        </p:nvGraphicFramePr>
        <p:xfrm>
          <a:off x="5412212" y="4961307"/>
          <a:ext cx="33019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1650960" imgH="228600" progId="Equation.DSMT4">
                  <p:embed/>
                </p:oleObj>
              </mc:Choice>
              <mc:Fallback>
                <p:oleObj name="Equation" r:id="rId7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2212" y="4961307"/>
                        <a:ext cx="330192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44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rnal accelera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639E0-CE45-4825-8FF7-BD6A51FAA27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5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6421" y="2001080"/>
            <a:ext cx="6716381" cy="3674772"/>
          </a:xfrm>
          <a:prstGeom prst="rect">
            <a:avLst/>
          </a:prstGeom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30465"/>
              </p:ext>
            </p:extLst>
          </p:nvPr>
        </p:nvGraphicFramePr>
        <p:xfrm>
          <a:off x="7348555" y="4084003"/>
          <a:ext cx="102870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8555" y="4084003"/>
                        <a:ext cx="102870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28686"/>
              </p:ext>
            </p:extLst>
          </p:nvPr>
        </p:nvGraphicFramePr>
        <p:xfrm>
          <a:off x="2864070" y="4674223"/>
          <a:ext cx="3297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4070" y="4674223"/>
                        <a:ext cx="3297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6964058" y="3127281"/>
            <a:ext cx="76899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 </a:t>
            </a:r>
          </a:p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rest</a:t>
            </a:r>
          </a:p>
        </p:txBody>
      </p:sp>
    </p:spTree>
    <p:extLst>
      <p:ext uri="{BB962C8B-B14F-4D97-AF65-F5344CB8AC3E}">
        <p14:creationId xmlns:p14="http://schemas.microsoft.com/office/powerpoint/2010/main" val="3419511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rnal acceleration - rota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57870-59DD-4229-93ED-14F301E92A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6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82" y="1501612"/>
            <a:ext cx="5788351" cy="3527821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5817" y="1501612"/>
            <a:ext cx="3866458" cy="2450334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290" y="4749302"/>
            <a:ext cx="4417426" cy="5715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290" y="5324011"/>
            <a:ext cx="2335650" cy="54610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34716" y="5424662"/>
            <a:ext cx="2580035" cy="566628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72700" y="4054772"/>
            <a:ext cx="1827900" cy="609600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4734716" y="2910980"/>
            <a:ext cx="773802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</a:t>
            </a:r>
          </a:p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rest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778425" y="4001364"/>
            <a:ext cx="6206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5250931" y="1923395"/>
            <a:ext cx="773802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</a:t>
            </a:r>
          </a:p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rest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6618990" y="1932029"/>
            <a:ext cx="74020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endParaRPr lang="cs-CZ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89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 force on plain </a:t>
            </a:r>
            <a:r>
              <a:rPr lang="en-US" dirty="0" err="1"/>
              <a:t>wals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6DC42-7328-4557-8AFD-D2A00CEB118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7</a:t>
            </a:fld>
            <a:endParaRPr lang="cs-CZ"/>
          </a:p>
        </p:txBody>
      </p:sp>
      <p:grpSp>
        <p:nvGrpSpPr>
          <p:cNvPr id="20" name="Group 3"/>
          <p:cNvGrpSpPr>
            <a:grpSpLocks noGrp="1" noUngrp="1" noChangeAspect="1"/>
          </p:cNvGrpSpPr>
          <p:nvPr/>
        </p:nvGrpSpPr>
        <p:grpSpPr bwMode="auto">
          <a:xfrm>
            <a:off x="885148" y="4094260"/>
            <a:ext cx="2878469" cy="1977772"/>
            <a:chOff x="685800" y="949325"/>
            <a:chExt cx="7772400" cy="5340350"/>
          </a:xfrm>
        </p:grpSpPr>
        <p:pic>
          <p:nvPicPr>
            <p:cNvPr id="21" name="Picture 1" descr="fig02_20"/>
            <p:cNvPicPr>
              <a:picLocks noRot="1" noChangeAspect="1" noMove="1" noResize="1"/>
            </p:cNvPicPr>
            <p:nvPr isPhoto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949325"/>
              <a:ext cx="7772400" cy="4959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"/>
            <p:cNvSpPr/>
            <p:nvPr/>
          </p:nvSpPr>
          <p:spPr>
            <a:xfrm>
              <a:off x="685800" y="5946775"/>
              <a:ext cx="7772400" cy="3429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normAutofit fontScale="25000" lnSpcReduction="2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latin typeface="+mn-lt"/>
                <a:cs typeface="+mn-cs"/>
              </a:endParaRPr>
            </a:p>
          </p:txBody>
        </p:sp>
      </p:grpSp>
      <p:grpSp>
        <p:nvGrpSpPr>
          <p:cNvPr id="23" name="Group 3"/>
          <p:cNvGrpSpPr>
            <a:grpSpLocks noGrp="1" noUngrp="1" noChangeAspect="1"/>
          </p:cNvGrpSpPr>
          <p:nvPr/>
        </p:nvGrpSpPr>
        <p:grpSpPr bwMode="auto">
          <a:xfrm>
            <a:off x="5298383" y="4227443"/>
            <a:ext cx="2886541" cy="1794066"/>
            <a:chOff x="685800" y="1203325"/>
            <a:chExt cx="7772400" cy="4830763"/>
          </a:xfrm>
        </p:grpSpPr>
        <p:pic>
          <p:nvPicPr>
            <p:cNvPr id="24" name="Picture 1" descr="fig02_21"/>
            <p:cNvPicPr>
              <a:picLocks noRot="1" noChangeAspect="1" noMove="1" noResize="1"/>
            </p:cNvPicPr>
            <p:nvPr isPhoto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203325"/>
              <a:ext cx="7772400" cy="4449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"/>
            <p:cNvSpPr/>
            <p:nvPr/>
          </p:nvSpPr>
          <p:spPr>
            <a:xfrm>
              <a:off x="685800" y="5691188"/>
              <a:ext cx="7772400" cy="3429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normAutofit fontScale="25000" lnSpcReduction="2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latin typeface="+mn-lt"/>
                <a:cs typeface="+mn-cs"/>
              </a:endParaRPr>
            </a:p>
          </p:txBody>
        </p:sp>
      </p:grpSp>
      <p:pic>
        <p:nvPicPr>
          <p:cNvPr id="8" name="Obrázek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148" y="1555595"/>
            <a:ext cx="7085714" cy="2561905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1870745" y="1367804"/>
            <a:ext cx="133292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</a:t>
            </a:r>
            <a:r>
              <a:rPr lang="cs-CZ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  <a:endParaRPr lang="cs-CZ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5298383" y="1363854"/>
            <a:ext cx="133292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</a:t>
            </a:r>
            <a:r>
              <a:rPr lang="cs-CZ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  <a:endParaRPr lang="cs-CZ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83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 force on plain surfac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9152B-B3C4-4C7C-9652-1E13B18C535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773" y="1690689"/>
            <a:ext cx="5783227" cy="3804505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74" y="2272666"/>
            <a:ext cx="4772851" cy="55836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499" y="5495194"/>
            <a:ext cx="4620526" cy="44415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  <p:pic>
        <p:nvPicPr>
          <p:cNvPr id="12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407162" y="3215390"/>
            <a:ext cx="2949470" cy="1862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52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 force on plain surfac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14F6A-6F4C-424A-8445-A50D9F6DB95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9</a:t>
            </a:fld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549" y="5709839"/>
            <a:ext cx="5686801" cy="723330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27630"/>
              </p:ext>
            </p:extLst>
          </p:nvPr>
        </p:nvGraphicFramePr>
        <p:xfrm>
          <a:off x="1375410" y="3467579"/>
          <a:ext cx="1219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812520" imgH="368280" progId="Equation.DSMT4">
                  <p:embed/>
                </p:oleObj>
              </mc:Choice>
              <mc:Fallback>
                <p:oleObj name="Equation" r:id="rId5" imgW="812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5410" y="3467579"/>
                        <a:ext cx="12192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15636"/>
              </p:ext>
            </p:extLst>
          </p:nvPr>
        </p:nvGraphicFramePr>
        <p:xfrm>
          <a:off x="1375410" y="4201378"/>
          <a:ext cx="1200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799920" imgH="368280" progId="Equation.DSMT4">
                  <p:embed/>
                </p:oleObj>
              </mc:Choice>
              <mc:Fallback>
                <p:oleObj name="Equation" r:id="rId7" imgW="799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5410" y="4201378"/>
                        <a:ext cx="12001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ek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183" y="1220268"/>
            <a:ext cx="4798238" cy="550746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0763" y="1633003"/>
            <a:ext cx="4229558" cy="115479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15910" y="2103424"/>
            <a:ext cx="4774661" cy="3621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49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>
                <a:solidFill>
                  <a:srgbClr val="FF0000"/>
                </a:solidFill>
              </a:rPr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35740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 force on curved surface</a:t>
            </a:r>
          </a:p>
        </p:txBody>
      </p:sp>
      <p:sp>
        <p:nvSpPr>
          <p:cNvPr id="10" name="Zástupný symbol pro obsah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Horizontal component</a:t>
            </a:r>
            <a:r>
              <a:rPr lang="en-US" dirty="0"/>
              <a:t>: force on surface vertical projection.</a:t>
            </a:r>
          </a:p>
          <a:p>
            <a:r>
              <a:rPr lang="en-US" dirty="0">
                <a:solidFill>
                  <a:srgbClr val="FF0000"/>
                </a:solidFill>
              </a:rPr>
              <a:t>Vertical component</a:t>
            </a:r>
            <a:r>
              <a:rPr lang="en-US" dirty="0"/>
              <a:t>: weight of fluid column above the surface (liquid + atmosphere)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B5B67-78A7-4A5C-AE37-6A03019A56A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0</a:t>
            </a:fld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050" y="3009208"/>
            <a:ext cx="6266176" cy="3257450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2761551" y="4026461"/>
            <a:ext cx="139814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jection</a:t>
            </a:r>
            <a:endParaRPr lang="cs-CZ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cs-CZ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tical</a:t>
            </a:r>
            <a:r>
              <a:rPr lang="cs-CZ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</a:t>
            </a:r>
          </a:p>
        </p:txBody>
      </p:sp>
    </p:spTree>
    <p:extLst>
      <p:ext uri="{BB962C8B-B14F-4D97-AF65-F5344CB8AC3E}">
        <p14:creationId xmlns:p14="http://schemas.microsoft.com/office/powerpoint/2010/main" val="1301007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oyancy – Archimedes principl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A body immersed in a fluid experiences an </a:t>
            </a:r>
            <a:r>
              <a:rPr lang="en-US" dirty="0" err="1"/>
              <a:t>upthrust</a:t>
            </a:r>
            <a:r>
              <a:rPr lang="en-US" dirty="0"/>
              <a:t> equal to the weight of the fluid displaced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ny object, totally or partially immersed in a fluid or liquid, is buoyed up by a force equal to the weight of the fluid displaced by the object.</a:t>
            </a:r>
          </a:p>
          <a:p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CFD2E-6A1B-47B1-ACE1-0E5C6D78235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1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974" y="3131362"/>
            <a:ext cx="5636026" cy="3045601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730" y="3378442"/>
            <a:ext cx="1466320" cy="2178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66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ating bod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ilibrium:</a:t>
            </a:r>
          </a:p>
          <a:p>
            <a:pPr lvl="1"/>
            <a:r>
              <a:rPr lang="en-US" dirty="0"/>
              <a:t>buoyancy = weight</a:t>
            </a:r>
          </a:p>
          <a:p>
            <a:pPr lvl="1"/>
            <a:r>
              <a:rPr lang="en-US" dirty="0"/>
              <a:t>Must be </a:t>
            </a:r>
            <a:r>
              <a:rPr lang="en-US" dirty="0">
                <a:solidFill>
                  <a:srgbClr val="FF0000"/>
                </a:solidFill>
              </a:rPr>
              <a:t>collinear</a:t>
            </a:r>
          </a:p>
          <a:p>
            <a:pPr lvl="1"/>
            <a:r>
              <a:rPr lang="en-US" dirty="0"/>
              <a:t>Collinearity broken:</a:t>
            </a:r>
          </a:p>
          <a:p>
            <a:pPr lvl="2"/>
            <a:r>
              <a:rPr lang="en-US" dirty="0"/>
              <a:t>stable</a:t>
            </a:r>
          </a:p>
          <a:p>
            <a:pPr lvl="2"/>
            <a:r>
              <a:rPr lang="en-US" dirty="0"/>
              <a:t>instabl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E6AE2-F3D3-4956-B8E8-6B4372C728F4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2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4228" y="1442435"/>
            <a:ext cx="5117043" cy="2142402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2455" y="3780482"/>
            <a:ext cx="5267557" cy="2663381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657" y="3999806"/>
            <a:ext cx="1133839" cy="2032461"/>
          </a:xfrm>
          <a:prstGeom prst="rect">
            <a:avLst/>
          </a:prstGeom>
        </p:spPr>
      </p:pic>
      <p:grpSp>
        <p:nvGrpSpPr>
          <p:cNvPr id="21" name="Skupina 20"/>
          <p:cNvGrpSpPr/>
          <p:nvPr/>
        </p:nvGrpSpPr>
        <p:grpSpPr>
          <a:xfrm>
            <a:off x="6919913" y="5005871"/>
            <a:ext cx="733425" cy="334536"/>
            <a:chOff x="6919913" y="4861932"/>
            <a:chExt cx="733425" cy="334536"/>
          </a:xfrm>
        </p:grpSpPr>
        <p:cxnSp>
          <p:nvCxnSpPr>
            <p:cNvPr id="11" name="Přímá spojnice se šipkou 10"/>
            <p:cNvCxnSpPr/>
            <p:nvPr/>
          </p:nvCxnSpPr>
          <p:spPr>
            <a:xfrm flipV="1">
              <a:off x="7415561" y="4861932"/>
              <a:ext cx="0" cy="334536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12"/>
            <p:cNvCxnSpPr/>
            <p:nvPr/>
          </p:nvCxnSpPr>
          <p:spPr>
            <a:xfrm>
              <a:off x="6919913" y="4861932"/>
              <a:ext cx="733425" cy="1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Skupina 19"/>
          <p:cNvGrpSpPr/>
          <p:nvPr/>
        </p:nvGrpSpPr>
        <p:grpSpPr>
          <a:xfrm>
            <a:off x="5219701" y="4683660"/>
            <a:ext cx="733425" cy="374599"/>
            <a:chOff x="5219701" y="4683660"/>
            <a:chExt cx="733425" cy="374599"/>
          </a:xfrm>
        </p:grpSpPr>
        <p:cxnSp>
          <p:nvCxnSpPr>
            <p:cNvPr id="16" name="Přímá spojnice 15"/>
            <p:cNvCxnSpPr/>
            <p:nvPr/>
          </p:nvCxnSpPr>
          <p:spPr>
            <a:xfrm>
              <a:off x="5219701" y="5058258"/>
              <a:ext cx="733425" cy="1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se šipkou 16"/>
            <p:cNvCxnSpPr/>
            <p:nvPr/>
          </p:nvCxnSpPr>
          <p:spPr>
            <a:xfrm flipH="1" flipV="1">
              <a:off x="5457825" y="4683660"/>
              <a:ext cx="348" cy="366131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ovéPole 18"/>
          <p:cNvSpPr txBox="1"/>
          <p:nvPr/>
        </p:nvSpPr>
        <p:spPr>
          <a:xfrm>
            <a:off x="5761921" y="4215601"/>
            <a:ext cx="906979" cy="646331"/>
          </a:xfrm>
          <a:prstGeom prst="rect">
            <a:avLst/>
          </a:prstGeom>
          <a:solidFill>
            <a:srgbClr val="FFFF00">
              <a:alpha val="70000"/>
            </a:srgb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i="1" dirty="0"/>
              <a:t>Metacenter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</a:rPr>
              <a:t>under </a:t>
            </a:r>
            <a:r>
              <a:rPr lang="en-US" sz="1200" dirty="0"/>
              <a:t>CG</a:t>
            </a:r>
          </a:p>
          <a:p>
            <a:pPr algn="ctr"/>
            <a:r>
              <a:rPr lang="en-US" sz="1200" b="1" dirty="0"/>
              <a:t>STABILE</a:t>
            </a:r>
          </a:p>
        </p:txBody>
      </p:sp>
      <p:sp>
        <p:nvSpPr>
          <p:cNvPr id="22" name="TextovéPole 21"/>
          <p:cNvSpPr txBox="1"/>
          <p:nvPr/>
        </p:nvSpPr>
        <p:spPr>
          <a:xfrm>
            <a:off x="7722138" y="4925614"/>
            <a:ext cx="906979" cy="646331"/>
          </a:xfrm>
          <a:prstGeom prst="rect">
            <a:avLst/>
          </a:prstGeom>
          <a:solidFill>
            <a:srgbClr val="FFFF00">
              <a:alpha val="70000"/>
            </a:srgb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i="1" dirty="0"/>
              <a:t>Metacenter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</a:rPr>
              <a:t>bellow </a:t>
            </a:r>
            <a:r>
              <a:rPr lang="en-US" sz="1200" dirty="0"/>
              <a:t>CG</a:t>
            </a:r>
          </a:p>
          <a:p>
            <a:pPr algn="ctr"/>
            <a:r>
              <a:rPr lang="en-US" sz="1200" b="1" dirty="0"/>
              <a:t>INSTABI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86050" y="3537930"/>
            <a:ext cx="6590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METACENTRUM </a:t>
            </a:r>
            <a:r>
              <a:rPr lang="en-US" dirty="0"/>
              <a:t>= intersection of buoyancy line and symmetry axis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3394968" y="3079376"/>
            <a:ext cx="155459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orce moment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3103927" y="1719109"/>
            <a:ext cx="133292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</a:t>
            </a:r>
            <a:r>
              <a:rPr lang="cs-CZ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  <a:endParaRPr lang="cs-CZ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ovéPole 17"/>
          <p:cNvSpPr txBox="1"/>
          <p:nvPr/>
        </p:nvSpPr>
        <p:spPr>
          <a:xfrm>
            <a:off x="5069854" y="6156715"/>
            <a:ext cx="301823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toring</a:t>
            </a:r>
            <a:r>
              <a:rPr lang="cs-CZ" dirty="0"/>
              <a:t>                </a:t>
            </a:r>
            <a:r>
              <a:rPr lang="en-US" dirty="0"/>
              <a:t> </a:t>
            </a:r>
            <a:r>
              <a:rPr lang="cs-CZ" dirty="0" err="1"/>
              <a:t>overturn</a:t>
            </a:r>
            <a:endParaRPr lang="cs-CZ" dirty="0"/>
          </a:p>
          <a:p>
            <a:pPr algn="ctr"/>
            <a:r>
              <a:rPr lang="en-US" dirty="0"/>
              <a:t>moment</a:t>
            </a:r>
          </a:p>
        </p:txBody>
      </p:sp>
    </p:spTree>
    <p:extLst>
      <p:ext uri="{BB962C8B-B14F-4D97-AF65-F5344CB8AC3E}">
        <p14:creationId xmlns:p14="http://schemas.microsoft.com/office/powerpoint/2010/main" val="133378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9" grpId="0" animBg="1"/>
      <p:bldP spid="22" grpId="0" animBg="1"/>
      <p:bldP spid="10" grpId="0"/>
      <p:bldP spid="12" grpId="0" animBg="1"/>
      <p:bldP spid="1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2323136" cy="4351338"/>
          </a:xfrm>
        </p:spPr>
        <p:txBody>
          <a:bodyPr/>
          <a:lstStyle/>
          <a:p>
            <a:r>
              <a:rPr lang="en-US" dirty="0"/>
              <a:t>Equilibriu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„Small“ deflec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1125-768C-4EC6-81C9-AAA8A377F85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3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8950" y="1126086"/>
            <a:ext cx="4646047" cy="1807384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965" y="3871317"/>
            <a:ext cx="1908416" cy="1717067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0247" y="3375711"/>
            <a:ext cx="4982481" cy="253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0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280444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Statics of fluid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Surface tension (capillary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Laws: Pascal, Euler and Archimede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Manometer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Hydraulic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Earth atmosphere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Stability of a flowing body (metacenter)</a:t>
            </a:r>
          </a:p>
          <a:p>
            <a:pPr marL="914400" lvl="1" indent="-457200">
              <a:buFont typeface="+mj-lt"/>
              <a:buAutoNum type="alphaLcPeriod"/>
            </a:pPr>
            <a:endParaRPr lang="en-US" sz="28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50E6A-0F59-4CAD-9FAE-3CAAE0C62AF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tens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9E18E-E403-47E3-8E17-4543DA56014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118" y="1633961"/>
            <a:ext cx="3784600" cy="2146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6513" y="1515014"/>
            <a:ext cx="2961025" cy="2319859"/>
          </a:xfrm>
          <a:prstGeom prst="rect">
            <a:avLst/>
          </a:prstGeom>
        </p:spPr>
      </p:pic>
      <p:pic>
        <p:nvPicPr>
          <p:cNvPr id="10" name="razor_blad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235200" y="2641600"/>
            <a:ext cx="406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38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295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1" y="1289064"/>
            <a:ext cx="3929193" cy="3922699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tens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9EF70-4DBC-4707-BB0F-0CCF59D397CB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6</a:t>
            </a:fld>
            <a:endParaRPr lang="cs-CZ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Down Arrow 9"/>
          <p:cNvSpPr/>
          <p:nvPr/>
        </p:nvSpPr>
        <p:spPr>
          <a:xfrm>
            <a:off x="1520274" y="2719050"/>
            <a:ext cx="482910" cy="84075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13429"/>
              </p:ext>
            </p:extLst>
          </p:nvPr>
        </p:nvGraphicFramePr>
        <p:xfrm>
          <a:off x="5321300" y="2870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1300" y="2870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59407"/>
              </p:ext>
            </p:extLst>
          </p:nvPr>
        </p:nvGraphicFramePr>
        <p:xfrm>
          <a:off x="4443138" y="5118771"/>
          <a:ext cx="14859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990360" imgH="444240" progId="Equation.DSMT4">
                  <p:embed/>
                </p:oleObj>
              </mc:Choice>
              <mc:Fallback>
                <p:oleObj name="Equation" r:id="rId7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3138" y="5118771"/>
                        <a:ext cx="14859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505"/>
              </p:ext>
            </p:extLst>
          </p:nvPr>
        </p:nvGraphicFramePr>
        <p:xfrm>
          <a:off x="6453188" y="5211763"/>
          <a:ext cx="182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3188" y="5211763"/>
                        <a:ext cx="1828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653862" y="4107199"/>
            <a:ext cx="2375088" cy="203132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lang="en-US" altLang="cs-CZ" sz="900" b="1" dirty="0">
                <a:solidFill>
                  <a:schemeClr val="bg1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Liquid</a:t>
            </a:r>
            <a:r>
              <a:rPr kumimoji="0" lang="en-US" altLang="cs-CZ" sz="9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	</a:t>
            </a:r>
            <a:r>
              <a:rPr kumimoji="0" lang="en-US" altLang="cs-CZ" sz="900" b="1" i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σ</a:t>
            </a:r>
            <a:r>
              <a:rPr lang="en-US" altLang="cs-CZ" sz="600" b="1" dirty="0" err="1">
                <a:solidFill>
                  <a:schemeClr val="bg1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0" lang="en-US" altLang="cs-CZ" sz="9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 [N/m] </a:t>
            </a:r>
            <a:endParaRPr lang="en-US" altLang="cs-CZ" sz="900" dirty="0">
              <a:solidFill>
                <a:schemeClr val="bg1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Water: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0°C	0.076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20°C	0.073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100°C 	0.059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300°C 	0.01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Glycerin	0.063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SAE 30 oil 	0.035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lang="en-US" altLang="cs-CZ" sz="900" dirty="0">
                <a:solidFill>
                  <a:schemeClr val="bg1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Mercury</a:t>
            </a: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	0.440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Alcohol	0.023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lang="en-US" altLang="cs-CZ" sz="900" dirty="0">
                <a:solidFill>
                  <a:schemeClr val="bg1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Blood</a:t>
            </a: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, 37°C	0.058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lang="en-US" altLang="cs-CZ" sz="900" dirty="0">
                <a:solidFill>
                  <a:schemeClr val="bg1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Gasoline</a:t>
            </a: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	0.022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lang="en-US" altLang="cs-CZ" sz="900" dirty="0">
                <a:solidFill>
                  <a:schemeClr val="bg1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Soap water</a:t>
            </a: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	0.025</a:t>
            </a:r>
            <a:endParaRPr kumimoji="0" lang="en-US" altLang="cs-CZ" sz="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</a:tabLst>
            </a:pPr>
            <a:r>
              <a:rPr kumimoji="0" lang="en-US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MS PGothic" panose="020B0600070205080204" pitchFamily="34" charset="-128"/>
                <a:cs typeface="Arial" panose="020B0604020202020204" pitchFamily="34" charset="0"/>
              </a:rPr>
              <a:t>Kerosene</a:t>
            </a:r>
            <a:r>
              <a:rPr kumimoji="0" lang="cs-CZ" altLang="cs-CZ" sz="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	0.028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75065"/>
              </p:ext>
            </p:extLst>
          </p:nvPr>
        </p:nvGraphicFramePr>
        <p:xfrm>
          <a:off x="5283200" y="285115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90500" imgH="203200" progId="Equation.DSMT4">
                  <p:embed/>
                </p:oleObj>
              </mc:Choice>
              <mc:Fallback>
                <p:oleObj name="Equation" r:id="rId11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3200" y="285115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ázek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604" y="925345"/>
            <a:ext cx="3826187" cy="381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46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oplet, bubbl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67D71-F77F-4BC4-8EBC-1079BACAEEA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/>
          </a:p>
        </p:txBody>
      </p:sp>
      <p:pic>
        <p:nvPicPr>
          <p:cNvPr id="8194" name="Picture 2" descr="http://indianapublicmedia.org/amomentofscience/files/2010/06/bubble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074" y="3613690"/>
            <a:ext cx="3979449" cy="265296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dharmaforlife.com/wp-content/uploads/2014/04/Water-drople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" y="1557592"/>
            <a:ext cx="3867785" cy="289964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85175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oplet, bubbl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3263E-09B2-4C0D-ACC4-8FB13EB28CC5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3108" name="Obrázek 310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5866" y="1356490"/>
            <a:ext cx="3198826" cy="4999861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918" y="2526200"/>
            <a:ext cx="4630681" cy="670032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4255" y="4704716"/>
            <a:ext cx="4691611" cy="578664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6348229" y="3352800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oplet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6457950" y="5911442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bble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3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apillary_ris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tension - capillary tub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8B9EB-DA13-4326-86F7-84432F6129A8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9</a:t>
            </a:fld>
            <a:endParaRPr lang="cs-CZ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255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56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56</TotalTime>
  <Words>690</Words>
  <Application>Microsoft Office PowerPoint</Application>
  <PresentationFormat>Předvádění na obrazovce (4:3)</PresentationFormat>
  <Paragraphs>330</Paragraphs>
  <Slides>34</Slides>
  <Notes>34</Notes>
  <HiddenSlides>0</HiddenSlides>
  <MMClips>2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4</vt:i4>
      </vt:variant>
    </vt:vector>
  </HeadingPairs>
  <TitlesOfParts>
    <vt:vector size="43" baseType="lpstr">
      <vt:lpstr>ＭＳ ゴシック</vt:lpstr>
      <vt:lpstr>MS PGothic</vt:lpstr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Fluid Mechanics - lectures</vt:lpstr>
      <vt:lpstr>Fluid Mechanics - lectures</vt:lpstr>
      <vt:lpstr>Statics of fluids</vt:lpstr>
      <vt:lpstr>Surface tension</vt:lpstr>
      <vt:lpstr>Surface tension</vt:lpstr>
      <vt:lpstr>Droplet, bubble</vt:lpstr>
      <vt:lpstr>Droplet, bubble</vt:lpstr>
      <vt:lpstr>Surface tension - capillary tube</vt:lpstr>
      <vt:lpstr>Surface tension - capillary tube</vt:lpstr>
      <vt:lpstr>Statics – fluid in rest</vt:lpstr>
      <vt:lpstr>Point pressure – Pascal law</vt:lpstr>
      <vt:lpstr>Hydraulic press</vt:lpstr>
      <vt:lpstr>Pressure field – Euler equation of hydrostatics</vt:lpstr>
      <vt:lpstr>Pressure field – Euler equation of hydrostatics</vt:lpstr>
      <vt:lpstr>Incompressible fluid</vt:lpstr>
      <vt:lpstr>Hydrostatic paradoxon</vt:lpstr>
      <vt:lpstr>Various fluids</vt:lpstr>
      <vt:lpstr>Compressible fluid</vt:lpstr>
      <vt:lpstr>Compressible fluid – example</vt:lpstr>
      <vt:lpstr>Earth atmosphere</vt:lpstr>
      <vt:lpstr>Manometers</vt:lpstr>
      <vt:lpstr>Manometers – barometer </vt:lpstr>
      <vt:lpstr>Manometers</vt:lpstr>
      <vt:lpstr>External acceleration</vt:lpstr>
      <vt:lpstr>External acceleration - rotation</vt:lpstr>
      <vt:lpstr>Hydrostatic force on plain wals</vt:lpstr>
      <vt:lpstr>Hydrostatic force on plain surface</vt:lpstr>
      <vt:lpstr>Hydrostatic force on plain surface</vt:lpstr>
      <vt:lpstr>Hydrostatic force on curved surface</vt:lpstr>
      <vt:lpstr>Buoyancy – Archimedes principle</vt:lpstr>
      <vt:lpstr>Floating body</vt:lpstr>
      <vt:lpstr>Stability</vt:lpstr>
      <vt:lpstr>Thanks for atten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Ježek Jan</dc:creator>
  <cp:lastModifiedBy>Vaclav Uruba</cp:lastModifiedBy>
  <cp:revision>176</cp:revision>
  <dcterms:created xsi:type="dcterms:W3CDTF">2014-06-23T12:27:22Z</dcterms:created>
  <dcterms:modified xsi:type="dcterms:W3CDTF">2024-09-04T14:38:28Z</dcterms:modified>
</cp:coreProperties>
</file>